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7" r:id="rId1"/>
    <p:sldMasterId id="2147483779" r:id="rId2"/>
  </p:sldMasterIdLst>
  <p:sldIdLst>
    <p:sldId id="256" r:id="rId3"/>
    <p:sldId id="276" r:id="rId4"/>
    <p:sldId id="274" r:id="rId5"/>
    <p:sldId id="275" r:id="rId6"/>
    <p:sldId id="279" r:id="rId7"/>
    <p:sldId id="277" r:id="rId8"/>
    <p:sldId id="261" r:id="rId9"/>
    <p:sldId id="262" r:id="rId10"/>
    <p:sldId id="266" r:id="rId11"/>
    <p:sldId id="267" r:id="rId12"/>
    <p:sldId id="273" r:id="rId13"/>
    <p:sldId id="257" r:id="rId14"/>
    <p:sldId id="280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9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4530"/>
            <a:ext cx="9144000" cy="2387600"/>
          </a:xfrm>
        </p:spPr>
        <p:txBody>
          <a:bodyPr anchor="b">
            <a:normAutofit/>
          </a:bodyPr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2867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9560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0362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0362"/>
            <a:ext cx="7734300" cy="58118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6042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4530"/>
            <a:ext cx="9144000" cy="2387600"/>
          </a:xfrm>
        </p:spPr>
        <p:txBody>
          <a:bodyPr anchor="b">
            <a:normAutofit/>
          </a:bodyPr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5118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5935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12423"/>
            <a:ext cx="10515600" cy="2851208"/>
          </a:xfrm>
        </p:spPr>
        <p:txBody>
          <a:bodyPr anchor="b">
            <a:normAutofit/>
          </a:bodyPr>
          <a:lstStyle>
            <a:lvl1pPr>
              <a:defRPr sz="6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52633"/>
            <a:ext cx="105156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26879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5127" y="1828800"/>
            <a:ext cx="5181600" cy="43513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8800"/>
            <a:ext cx="5181600" cy="43513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696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681850"/>
            <a:ext cx="515620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127" y="2507550"/>
            <a:ext cx="5156200" cy="3680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851"/>
            <a:ext cx="51816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7550"/>
            <a:ext cx="5181601" cy="3680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46134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3290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5799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197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399"/>
            <a:ext cx="393192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501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72145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20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400"/>
            <a:ext cx="393192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4074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0211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0362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0362"/>
            <a:ext cx="7734300" cy="58118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5662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12423"/>
            <a:ext cx="10515600" cy="2851208"/>
          </a:xfrm>
        </p:spPr>
        <p:txBody>
          <a:bodyPr anchor="b">
            <a:normAutofit/>
          </a:bodyPr>
          <a:lstStyle>
            <a:lvl1pPr>
              <a:defRPr sz="6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52633"/>
            <a:ext cx="105156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9347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5127" y="1828800"/>
            <a:ext cx="5181600" cy="43513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8800"/>
            <a:ext cx="5181600" cy="43513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4073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681850"/>
            <a:ext cx="515620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127" y="2507550"/>
            <a:ext cx="5156200" cy="3680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851"/>
            <a:ext cx="51816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7550"/>
            <a:ext cx="5181601" cy="3680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2448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304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351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197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399"/>
            <a:ext cx="393192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2026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20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400"/>
            <a:ext cx="393192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0221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5127" y="365760"/>
            <a:ext cx="10515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828800"/>
            <a:ext cx="105156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7527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9898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 2" pitchFamily="18" charset="2"/>
        <a:buChar char="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5127" y="365760"/>
            <a:ext cx="10515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828800"/>
            <a:ext cx="105156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94F34F95-1510-45A4-A588-878EB14E5C34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7527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C3F425-09B7-42FC-975E-929A6ABB24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430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 2" pitchFamily="18" charset="2"/>
        <a:buChar char="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13" Type="http://schemas.openxmlformats.org/officeDocument/2006/relationships/image" Target="../media/image12.jpeg"/><Relationship Id="rId18" Type="http://schemas.openxmlformats.org/officeDocument/2006/relationships/image" Target="../media/image1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12" Type="http://schemas.openxmlformats.org/officeDocument/2006/relationships/image" Target="../media/image11.jpeg"/><Relationship Id="rId17" Type="http://schemas.openxmlformats.org/officeDocument/2006/relationships/image" Target="../media/image16.jpeg"/><Relationship Id="rId2" Type="http://schemas.openxmlformats.org/officeDocument/2006/relationships/image" Target="../media/image1.jpeg"/><Relationship Id="rId16" Type="http://schemas.openxmlformats.org/officeDocument/2006/relationships/image" Target="../media/image15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jpeg"/><Relationship Id="rId11" Type="http://schemas.openxmlformats.org/officeDocument/2006/relationships/image" Target="../media/image10.jpeg"/><Relationship Id="rId5" Type="http://schemas.openxmlformats.org/officeDocument/2006/relationships/image" Target="../media/image4.jpeg"/><Relationship Id="rId15" Type="http://schemas.openxmlformats.org/officeDocument/2006/relationships/image" Target="../media/image14.jpeg"/><Relationship Id="rId10" Type="http://schemas.openxmlformats.org/officeDocument/2006/relationships/image" Target="../media/image9.jpeg"/><Relationship Id="rId4" Type="http://schemas.openxmlformats.org/officeDocument/2006/relationships/image" Target="../media/image3.jpeg"/><Relationship Id="rId9" Type="http://schemas.openxmlformats.org/officeDocument/2006/relationships/image" Target="../media/image8.jpeg"/><Relationship Id="rId14" Type="http://schemas.openxmlformats.org/officeDocument/2006/relationships/image" Target="../media/image1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dPFKcUxbNuQ" TargetMode="External"/><Relationship Id="rId13" Type="http://schemas.openxmlformats.org/officeDocument/2006/relationships/hyperlink" Target="https://www.youtube.com/watch?v=yy3hKtuY9Bg" TargetMode="External"/><Relationship Id="rId3" Type="http://schemas.openxmlformats.org/officeDocument/2006/relationships/hyperlink" Target="https://www.youtube.com/watch?v=DIGqBb3iZPo" TargetMode="External"/><Relationship Id="rId7" Type="http://schemas.openxmlformats.org/officeDocument/2006/relationships/hyperlink" Target="https://www.youtube.com/watch?v=3DyLxDQHRpE" TargetMode="External"/><Relationship Id="rId12" Type="http://schemas.openxmlformats.org/officeDocument/2006/relationships/hyperlink" Target="https://www.youtube.com/watch?v=hIkNY5xjy5k" TargetMode="External"/><Relationship Id="rId2" Type="http://schemas.openxmlformats.org/officeDocument/2006/relationships/hyperlink" Target="http://www.electrical4u.com/measurement-of-three-phase-power" TargetMode="Externa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www.youtube.com/watch?v=C0ahQkkeSVo" TargetMode="External"/><Relationship Id="rId11" Type="http://schemas.openxmlformats.org/officeDocument/2006/relationships/hyperlink" Target="https://www.youtube.com/watch?v=uwFvGZcjQME" TargetMode="External"/><Relationship Id="rId5" Type="http://schemas.openxmlformats.org/officeDocument/2006/relationships/hyperlink" Target="https://www.youtube.com/watch?v=MnH_ifcRJq4" TargetMode="External"/><Relationship Id="rId10" Type="http://schemas.openxmlformats.org/officeDocument/2006/relationships/hyperlink" Target="https://www.youtube.com/watch?v=5Mu42TzHy8M" TargetMode="External"/><Relationship Id="rId4" Type="http://schemas.openxmlformats.org/officeDocument/2006/relationships/hyperlink" Target="https://www.youtube.com/watch?v=HqZtptHnC2I" TargetMode="External"/><Relationship Id="rId9" Type="http://schemas.openxmlformats.org/officeDocument/2006/relationships/hyperlink" Target="https://www.youtube.com/watch?v=Z_ymSN6Vi2Y" TargetMode="External"/><Relationship Id="rId14" Type="http://schemas.openxmlformats.org/officeDocument/2006/relationships/hyperlink" Target="https://www.youtube.com/watch?v=ec0TjyE3Vpo&amp;index=8&amp;list=PLpQj-5U_XGcHgHWbsVSYA_9avssRsgx4j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11" Type="http://schemas.openxmlformats.org/officeDocument/2006/relationships/image" Target="../media/image28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7.emf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344336" cy="24046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1405" y="4269133"/>
            <a:ext cx="3892840" cy="25952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8698" y="-18692"/>
            <a:ext cx="3837847" cy="29639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921751" y="869946"/>
            <a:ext cx="4140202" cy="240030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4633"/>
            <a:ext cx="3777396" cy="235107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7799" y="2404633"/>
            <a:ext cx="3124201" cy="208280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5" y="4755407"/>
            <a:ext cx="3137444" cy="209162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740" y="2204053"/>
            <a:ext cx="3496681" cy="224366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6311" y="2187566"/>
            <a:ext cx="3030309" cy="211349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6900" y="-23716"/>
            <a:ext cx="2241946" cy="161721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5379" y="-1"/>
            <a:ext cx="1962723" cy="224376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5078" y="988642"/>
            <a:ext cx="2308106" cy="153873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209" y="4731497"/>
            <a:ext cx="3180506" cy="2120337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0208" y="3577112"/>
            <a:ext cx="2421446" cy="1478896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4781948" y="501097"/>
            <a:ext cx="1906291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000" b="1" cap="none" spc="0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gency FB" panose="020B0503020202020204" pitchFamily="34" charset="0"/>
              </a:rPr>
              <a:t>EN </a:t>
            </a:r>
            <a:r>
              <a:rPr lang="en-US" sz="60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gency FB" panose="020B0503020202020204" pitchFamily="34" charset="0"/>
              </a:rPr>
              <a:t>319</a:t>
            </a:r>
            <a:endParaRPr lang="en-US" sz="60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C00000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Agency FB" panose="020B0503020202020204" pitchFamily="34" charset="0"/>
            </a:endParaRPr>
          </a:p>
        </p:txBody>
      </p:sp>
      <p:pic>
        <p:nvPicPr>
          <p:cNvPr id="1037" name="Picture 13" descr="http://www.iitbombay.org/iitb_dean_acr/may-2012-newsletter/iitb-logo.jpg/image_preview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1001" y="4039454"/>
            <a:ext cx="1416990" cy="1398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4309" y="4281533"/>
            <a:ext cx="3037691" cy="2565503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5170" y="4487434"/>
            <a:ext cx="1557165" cy="233574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2" name="Rectangle 21"/>
          <p:cNvSpPr/>
          <p:nvPr/>
        </p:nvSpPr>
        <p:spPr>
          <a:xfrm>
            <a:off x="3133564" y="1977556"/>
            <a:ext cx="5269392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gency FB" panose="020B0503020202020204" pitchFamily="34" charset="0"/>
              </a:rPr>
              <a:t>Experiment no. 1</a:t>
            </a:r>
            <a:endParaRPr lang="en-US" sz="72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C00000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Agency FB" panose="020B0503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647569" y="5684620"/>
            <a:ext cx="2451312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0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gency FB" panose="020B0503020202020204" pitchFamily="34" charset="0"/>
              </a:rPr>
              <a:t>Vijay A S</a:t>
            </a:r>
            <a:endParaRPr lang="en-US" sz="60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C00000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Agency FB" panose="020B05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5891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00627" y="137160"/>
            <a:ext cx="10515600" cy="744289"/>
          </a:xfrm>
        </p:spPr>
        <p:txBody>
          <a:bodyPr/>
          <a:lstStyle/>
          <a:p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0525" y="247650"/>
            <a:ext cx="3905249" cy="260349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8646122" y="2961639"/>
            <a:ext cx="2634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ical panel ( inside 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563" y="1053499"/>
            <a:ext cx="3419475" cy="227965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0935" y="3399823"/>
            <a:ext cx="4331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chometer for speed (rpm) measurement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26880" y="1188558"/>
            <a:ext cx="3208315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CHOMETER </a:t>
            </a:r>
          </a:p>
          <a:p>
            <a:pPr algn="ctr"/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FD BY: </a:t>
            </a:r>
          </a:p>
          <a:p>
            <a:pPr algn="ctr"/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TRON ELECTRONIC</a:t>
            </a:r>
          </a:p>
          <a:p>
            <a:pPr algn="ctr"/>
            <a:endParaRPr lang="en-US" sz="1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NGE :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to 99,999 RPM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URACY: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± ( 0.05% + 1 digit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719" y="3399823"/>
            <a:ext cx="4790206" cy="3193470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9" name="Straight Arrow Connector 8"/>
          <p:cNvCxnSpPr/>
          <p:nvPr/>
        </p:nvCxnSpPr>
        <p:spPr>
          <a:xfrm flipH="1" flipV="1">
            <a:off x="3958138" y="4511878"/>
            <a:ext cx="1204412" cy="212522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23635" y="4239697"/>
            <a:ext cx="148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C Generato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6791325" y="4019550"/>
            <a:ext cx="2826441" cy="809626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8620125" y="4648003"/>
            <a:ext cx="997641" cy="214729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9461845" y="3801328"/>
            <a:ext cx="148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C Moto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566210" y="4393090"/>
            <a:ext cx="1880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phase Induction Moto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7636938" y="4972719"/>
            <a:ext cx="2255143" cy="793607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4186302" y="5931935"/>
            <a:ext cx="1204412" cy="212522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9701175" y="5540537"/>
            <a:ext cx="1871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mon shaf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28800" y="5651789"/>
            <a:ext cx="21927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lb load  switching pan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614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7033" y="1419497"/>
            <a:ext cx="3331664" cy="499749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868" y="294459"/>
            <a:ext cx="3304540" cy="495681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8988322" y="4809441"/>
            <a:ext cx="2437702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PH. VARIAC </a:t>
            </a:r>
          </a:p>
          <a:p>
            <a:pPr algn="ctr"/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FD BY: </a:t>
            </a:r>
          </a:p>
          <a:p>
            <a:pPr algn="ctr"/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LTAMP CONTROLS </a:t>
            </a:r>
          </a:p>
        </p:txBody>
      </p:sp>
    </p:spTree>
    <p:extLst>
      <p:ext uri="{BB962C8B-B14F-4D97-AF65-F5344CB8AC3E}">
        <p14:creationId xmlns:p14="http://schemas.microsoft.com/office/powerpoint/2010/main" val="2341878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0627" y="137160"/>
            <a:ext cx="10515600" cy="75184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 Reports  (1 per batch)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722" y="904789"/>
            <a:ext cx="11965424" cy="5692690"/>
          </a:xfrm>
        </p:spPr>
        <p:txBody>
          <a:bodyPr>
            <a:normAutofit/>
          </a:bodyPr>
          <a:lstStyle/>
          <a:p>
            <a:pPr algn="just">
              <a:buClr>
                <a:srgbClr val="C00000"/>
              </a:buClr>
              <a:buSzPct val="71000"/>
              <a:buFont typeface="Wingdings" panose="05000000000000000000" pitchFamily="2" charset="2"/>
              <a:buChar char="Ø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Aim/objective</a:t>
            </a:r>
          </a:p>
          <a:p>
            <a:pPr algn="just">
              <a:buClr>
                <a:srgbClr val="C00000"/>
              </a:buClr>
              <a:buSzPct val="71000"/>
              <a:buFont typeface="Wingdings" panose="05000000000000000000" pitchFamily="2" charset="2"/>
              <a:buChar char="Ø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ame plate details</a:t>
            </a:r>
          </a:p>
          <a:p>
            <a:pPr algn="just">
              <a:buClr>
                <a:srgbClr val="C00000"/>
              </a:buClr>
              <a:buSzPct val="71000"/>
              <a:buFont typeface="Wingdings" panose="05000000000000000000" pitchFamily="2" charset="2"/>
              <a:buChar char="Ø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Procedure: In your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wn words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explain what has to be done, not instructions as given in the manual ! </a:t>
            </a:r>
          </a:p>
          <a:p>
            <a:pPr algn="just">
              <a:buClr>
                <a:srgbClr val="C00000"/>
              </a:buClr>
              <a:buSzPct val="71000"/>
              <a:buFont typeface="Wingdings" panose="05000000000000000000" pitchFamily="2" charset="2"/>
              <a:buChar char="Ø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Diagrams properly labeled (in pencil)</a:t>
            </a:r>
          </a:p>
          <a:p>
            <a:pPr algn="just">
              <a:buClr>
                <a:srgbClr val="C00000"/>
              </a:buClr>
              <a:buSzPct val="71000"/>
              <a:buFont typeface="Wingdings" panose="05000000000000000000" pitchFamily="2" charset="2"/>
              <a:buChar char="Ø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adings in tabulated form (1 for bulb load, 1 for IM)  </a:t>
            </a:r>
          </a:p>
          <a:p>
            <a:pPr algn="just">
              <a:buClr>
                <a:srgbClr val="C00000"/>
              </a:buClr>
              <a:buSzPct val="71000"/>
              <a:buFont typeface="Wingdings" panose="05000000000000000000" pitchFamily="2" charset="2"/>
              <a:buChar char="Ø"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Clr>
                <a:srgbClr val="C00000"/>
              </a:buClr>
              <a:buSzPct val="71000"/>
              <a:buNone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Clr>
                <a:srgbClr val="C00000"/>
              </a:buClr>
              <a:buSzPct val="71000"/>
              <a:buFont typeface="Wingdings" panose="05000000000000000000" pitchFamily="2" charset="2"/>
              <a:buChar char="Ø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Sample calculations, Observations, conclusions </a:t>
            </a:r>
          </a:p>
          <a:p>
            <a:pPr algn="just">
              <a:buClr>
                <a:srgbClr val="C00000"/>
              </a:buClr>
              <a:buSzPct val="71000"/>
              <a:buFont typeface="Wingdings" panose="05000000000000000000" pitchFamily="2" charset="2"/>
              <a:buChar char="Ø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swers for questions in the manual</a:t>
            </a:r>
          </a:p>
          <a:p>
            <a:pPr algn="just">
              <a:buClr>
                <a:srgbClr val="C00000"/>
              </a:buClr>
              <a:buSzPct val="71000"/>
              <a:buFont typeface="Wingdings" panose="05000000000000000000" pitchFamily="2" charset="2"/>
              <a:buChar char="Ø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Mention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early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ate, Batch no., Roll no. and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t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. on front sheet !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Clr>
                <a:srgbClr val="C00000"/>
              </a:buClr>
              <a:buSzPct val="71000"/>
              <a:buFont typeface="Wingdings" panose="05000000000000000000" pitchFamily="2" charset="2"/>
              <a:buChar char="Ø"/>
            </a:pP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Clr>
                <a:srgbClr val="C00000"/>
              </a:buClr>
              <a:buSzPct val="71000"/>
              <a:buNone/>
            </a:pP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Clr>
                <a:srgbClr val="C00000"/>
              </a:buClr>
              <a:buSzPct val="71000"/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002032"/>
              </p:ext>
            </p:extLst>
          </p:nvPr>
        </p:nvGraphicFramePr>
        <p:xfrm>
          <a:off x="1404907" y="3853079"/>
          <a:ext cx="9456612" cy="101092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39575"/>
                <a:gridCol w="435429"/>
                <a:gridCol w="557348"/>
                <a:gridCol w="609600"/>
                <a:gridCol w="600892"/>
                <a:gridCol w="705394"/>
                <a:gridCol w="818606"/>
                <a:gridCol w="1915885"/>
                <a:gridCol w="1637212"/>
                <a:gridCol w="1536671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SL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no.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V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V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OTAL Power(W1+W2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ower factor (formula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ower factor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(calculated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0880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4768" y="0"/>
            <a:ext cx="10515600" cy="75184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ks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093" y="521180"/>
            <a:ext cx="11944864" cy="6102041"/>
          </a:xfrm>
        </p:spPr>
        <p:txBody>
          <a:bodyPr>
            <a:noAutofit/>
          </a:bodyPr>
          <a:lstStyle/>
          <a:p>
            <a:pPr algn="ctr">
              <a:lnSpc>
                <a:spcPct val="120000"/>
              </a:lnSpc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ttp://</a:t>
            </a:r>
            <a:r>
              <a:rPr lang="en-US" sz="1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electrical4u.com/measurement-of-three-phase-power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3 phase power)</a:t>
            </a:r>
            <a:endParaRPr lang="en-US" sz="18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 </a:t>
            </a:r>
            <a:r>
              <a:rPr lang="en-US" sz="1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</a:t>
            </a:r>
            <a:r>
              <a:rPr lang="en-US" sz="1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://</a:t>
            </a:r>
            <a:r>
              <a:rPr lang="en-US" sz="1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youtube.com/watch?v=DIGqBb3iZPo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ulb)</a:t>
            </a:r>
          </a:p>
          <a:p>
            <a:pPr algn="ctr">
              <a:lnSpc>
                <a:spcPct val="120000"/>
              </a:lnSpc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https</a:t>
            </a:r>
            <a:r>
              <a:rPr 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://</a:t>
            </a:r>
            <a:r>
              <a:rPr lang="en-US" sz="1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youtube.com/watch?v=HqZtptHnC2I</a:t>
            </a:r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why </a:t>
            </a:r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phase 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) </a:t>
            </a:r>
            <a:endParaRPr lang="en-US" sz="1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https://www.youtube.com/watch?v=MnH_ifcRJq4</a:t>
            </a:r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 </a:t>
            </a:r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ained</a:t>
            </a:r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https://</a:t>
            </a:r>
            <a:r>
              <a:rPr lang="en-US" sz="1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www.youtube.com/watch?v=C0ahQkkeSVo</a:t>
            </a:r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 </a:t>
            </a:r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its)</a:t>
            </a:r>
            <a:endParaRPr lang="en-US" sz="1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https://</a:t>
            </a:r>
            <a:r>
              <a:rPr lang="en-US" sz="1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www.youtube.com/watch?v=3DyLxDQHRpE</a:t>
            </a:r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ower factor) </a:t>
            </a:r>
            <a:endParaRPr lang="en-US" sz="1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8"/>
              </a:rPr>
              <a:t>https://</a:t>
            </a:r>
            <a:r>
              <a:rPr lang="en-US" sz="1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8"/>
              </a:rPr>
              <a:t>www.youtube.com/watch?v=dPFKcUxbNuQ</a:t>
            </a:r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ower </a:t>
            </a:r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tor 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vement) </a:t>
            </a:r>
            <a:endParaRPr lang="en-US" sz="1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9"/>
              </a:rPr>
              <a:t>https://</a:t>
            </a:r>
            <a:r>
              <a:rPr lang="en-US" sz="1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9"/>
              </a:rPr>
              <a:t>www.youtube.com/watch?v=Z_ymSN6Vi2Y</a:t>
            </a:r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nergy </a:t>
            </a:r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Business </a:t>
            </a:r>
            <a:r>
              <a:rPr lang="en-US" sz="1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fc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xplained) </a:t>
            </a:r>
            <a:endParaRPr lang="en-US" sz="1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10"/>
              </a:rPr>
              <a:t>https</a:t>
            </a:r>
            <a:r>
              <a:rPr 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10"/>
              </a:rPr>
              <a:t>://</a:t>
            </a:r>
            <a:r>
              <a:rPr lang="en-US" sz="1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10"/>
              </a:rPr>
              <a:t>www.youtube.com/watch?v=5Mu42TzHy8M</a:t>
            </a:r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roduction </a:t>
            </a:r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. machines) </a:t>
            </a:r>
            <a:endParaRPr lang="en-US" sz="1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11"/>
              </a:rPr>
              <a:t>https://</a:t>
            </a:r>
            <a:r>
              <a:rPr lang="en-US" sz="1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11"/>
              </a:rPr>
              <a:t>www.youtube.com/watch?v=uwFvGZcjQME</a:t>
            </a:r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aking </a:t>
            </a:r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cable)</a:t>
            </a:r>
            <a:endParaRPr lang="en-US" sz="1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12"/>
              </a:rPr>
              <a:t>https://</a:t>
            </a:r>
            <a:r>
              <a:rPr lang="en-US" sz="1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12"/>
              </a:rPr>
              <a:t>www.youtube.com/watch?v=hIkNY5xjy5k</a:t>
            </a:r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00KV </a:t>
            </a:r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tation 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c) </a:t>
            </a:r>
            <a:endParaRPr lang="en-US" sz="1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  <a:t>https://</a:t>
            </a:r>
            <a:r>
              <a:rPr lang="en-US" sz="1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  <a:t>www.youtube.com/watch?v=yy3hKtuY9Bg</a:t>
            </a:r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loss </a:t>
            </a:r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1 phase in a 3 phase 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) </a:t>
            </a:r>
            <a:endParaRPr lang="en-US" sz="1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14"/>
              </a:rPr>
              <a:t>https://</a:t>
            </a:r>
            <a:r>
              <a:rPr lang="en-US" sz="1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14"/>
              </a:rPr>
              <a:t>www.youtube.com/watch?v=ec0TjyE3Vpo&amp;index=8&amp;list=PLpQj-5U_XGcHgHWbsVSYA_9avssRsgx4j</a:t>
            </a:r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ctr">
              <a:lnSpc>
                <a:spcPct val="120000"/>
              </a:lnSpc>
              <a:buClr>
                <a:srgbClr val="C00000"/>
              </a:buClr>
              <a:buNone/>
            </a:pP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 </a:t>
            </a:r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mation) 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18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18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Clr>
                <a:srgbClr val="C00000"/>
              </a:buClr>
              <a:buSzPct val="71000"/>
              <a:buFont typeface="Wingdings" panose="05000000000000000000" pitchFamily="2" charset="2"/>
              <a:buChar char="Ø"/>
            </a:pPr>
            <a:endParaRPr lang="en-US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Clr>
                <a:srgbClr val="C00000"/>
              </a:buClr>
              <a:buSzPct val="71000"/>
              <a:buNone/>
            </a:pPr>
            <a:endParaRPr lang="en-US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Clr>
                <a:srgbClr val="C00000"/>
              </a:buClr>
              <a:buSzPct val="71000"/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4751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41259" y="193254"/>
            <a:ext cx="10515600" cy="744289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 1: 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measurement in balanced 3 phase circuits </a:t>
            </a:r>
            <a:r>
              <a:rPr lang="en-US" sz="4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power 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tor improvement</a:t>
            </a: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4400550" y="2305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6989183" y="17186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844221" y="6280068"/>
            <a:ext cx="9312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ttmeters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Voltage and current coils, 2 types of connections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3033" y="3116356"/>
            <a:ext cx="3981450" cy="31432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3213" y="3035394"/>
            <a:ext cx="4352925" cy="33051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14862" y="1033342"/>
            <a:ext cx="2962275" cy="24193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654380" y="2038083"/>
            <a:ext cx="1567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Load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165112" y="2025538"/>
            <a:ext cx="1567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Source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92065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41259" y="193254"/>
            <a:ext cx="10515600" cy="744289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phase 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wer measurement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4400550" y="2305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6989183" y="17186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5480" y="1419498"/>
            <a:ext cx="3445352" cy="3520848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8700" y="1242878"/>
            <a:ext cx="4201299" cy="3697468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615854" y="5858697"/>
            <a:ext cx="76602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ree phase systems: 3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ttmeters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ne for each phase)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07910" y="5065085"/>
            <a:ext cx="30337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lta connected load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462791" y="5014848"/>
            <a:ext cx="30337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r connected load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31458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37053" y="63155"/>
            <a:ext cx="10515600" cy="744289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 1: formulae for 2 wattmeter method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94853" y="135159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tal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l/average power P (W)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umed: </a:t>
            </a: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4400550" y="2305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306945"/>
              </p:ext>
            </p:extLst>
          </p:nvPr>
        </p:nvGraphicFramePr>
        <p:xfrm>
          <a:off x="6280669" y="2889114"/>
          <a:ext cx="1769671" cy="57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Equation" r:id="rId3" imgW="787058" imgH="253890" progId="Equation.DSMT4">
                  <p:embed/>
                </p:oleObj>
              </mc:Choice>
              <mc:Fallback>
                <p:oleObj name="Equation" r:id="rId3" imgW="78705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669" y="2889114"/>
                        <a:ext cx="1769671" cy="575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6989183" y="17186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705218"/>
              </p:ext>
            </p:extLst>
          </p:nvPr>
        </p:nvGraphicFramePr>
        <p:xfrm>
          <a:off x="8351298" y="1855574"/>
          <a:ext cx="1141046" cy="51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Equation" r:id="rId5" imgW="495085" imgH="228501" progId="Equation.DSMT4">
                  <p:embed/>
                </p:oleObj>
              </mc:Choice>
              <mc:Fallback>
                <p:oleObj name="Equation" r:id="rId5" imgW="49508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1298" y="1855574"/>
                        <a:ext cx="1141046" cy="516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433" y="5173180"/>
            <a:ext cx="44907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ttmeters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Universal for </a:t>
            </a:r>
          </a:p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lanced and unbalanced loads  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793" y="1433149"/>
            <a:ext cx="6017872" cy="3564726"/>
          </a:xfrm>
          <a:prstGeom prst="rect">
            <a:avLst/>
          </a:prstGeom>
        </p:spPr>
      </p:pic>
      <p:sp>
        <p:nvSpPr>
          <p:cNvPr id="3" name="Rectangle 33"/>
          <p:cNvSpPr>
            <a:spLocks noChangeArrowheads="1"/>
          </p:cNvSpPr>
          <p:nvPr/>
        </p:nvSpPr>
        <p:spPr bwMode="auto">
          <a:xfrm>
            <a:off x="1358537" y="51026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074265"/>
              </p:ext>
            </p:extLst>
          </p:nvPr>
        </p:nvGraphicFramePr>
        <p:xfrm>
          <a:off x="5994853" y="5040194"/>
          <a:ext cx="5932376" cy="53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" name="Equation" r:id="rId8" imgW="2641600" imgH="254000" progId="Equation.DSMT4">
                  <p:embed/>
                </p:oleObj>
              </mc:Choice>
              <mc:Fallback>
                <p:oleObj name="Equation" r:id="rId8" imgW="2641600" imgH="254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853" y="5040194"/>
                        <a:ext cx="5932376" cy="534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54240" y="6010458"/>
            <a:ext cx="6013601" cy="52438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56784" y="3615592"/>
            <a:ext cx="1693556" cy="564797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101579" y="2340204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tal reactive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(VAR) consumed: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133931" y="2970285"/>
            <a:ext cx="2893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for A-B-C sequenc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254344" y="3615592"/>
            <a:ext cx="2893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A-C-B sequenc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158477" y="4536209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 factor: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607343" y="5456826"/>
            <a:ext cx="5422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8613158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37053" y="63155"/>
            <a:ext cx="10515600" cy="744289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 1: power factor improvement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616" y="1221697"/>
            <a:ext cx="563992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llowing are benefits of unity power factor: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r capacity of equipment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r conductor size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ced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sses/ high efficiency 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reased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age level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etter regulation)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r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tility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icity bill</a:t>
            </a: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2473" y="1221697"/>
            <a:ext cx="4704936" cy="2971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44616" y="4411579"/>
            <a:ext cx="535023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umers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Reactive Power (inductive loads) 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rease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 factor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ers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uction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or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uction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tors (wind mill generators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nsity discharge (HID)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hting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c lamps, industrial furnaces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84541" y="4607750"/>
            <a:ext cx="560265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urces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Reactive Power 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e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 factor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acitors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nchronous motors (overexcited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advancer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electronics based compensators (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unt active power filters and PWM 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ifiers)</a:t>
            </a:r>
          </a:p>
        </p:txBody>
      </p:sp>
    </p:spTree>
    <p:extLst>
      <p:ext uri="{BB962C8B-B14F-4D97-AF65-F5344CB8AC3E}">
        <p14:creationId xmlns:p14="http://schemas.microsoft.com/office/powerpoint/2010/main" val="41870371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37053" y="63155"/>
            <a:ext cx="10515600" cy="744289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 1: mind exercises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8583" y="1144624"/>
            <a:ext cx="10776467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llowing types of methods possible for power measurement in 3 phase circuits: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arenR"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e wattmeter method </a:t>
            </a:r>
          </a:p>
          <a:p>
            <a:pPr marL="457200" indent="-457200">
              <a:buAutoNum type="arabicParenR"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wattmeter method</a:t>
            </a:r>
          </a:p>
          <a:p>
            <a:pPr marL="457200" indent="-457200">
              <a:buFontTx/>
              <a:buAutoNum type="arabicParenR"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e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ttmeter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What are the cases/circuit conditions in which these can be used?</a:t>
            </a:r>
          </a:p>
          <a:p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the power factor formula for the 2 wattmeter method valid for unbalanced case as well?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 inductors be used for pf improvement and why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arenR"/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12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0627" y="137160"/>
            <a:ext cx="10515600" cy="744289"/>
          </a:xfrm>
        </p:spPr>
        <p:txBody>
          <a:bodyPr/>
          <a:lstStyle/>
          <a:p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pment details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627" y="1155700"/>
            <a:ext cx="12192000" cy="5346700"/>
          </a:xfrm>
        </p:spPr>
        <p:txBody>
          <a:bodyPr>
            <a:normAutofit/>
          </a:bodyPr>
          <a:lstStyle/>
          <a:p>
            <a:pPr marL="0" indent="0" algn="just">
              <a:buClr>
                <a:srgbClr val="C00000"/>
              </a:buClr>
              <a:buSzPct val="92000"/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627" y="965200"/>
            <a:ext cx="5517573" cy="3678382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tx2"/>
            </a:extrusionClr>
          </a:sp3d>
        </p:spPr>
      </p:pic>
      <p:pic>
        <p:nvPicPr>
          <p:cNvPr id="5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1053" y="2984500"/>
            <a:ext cx="5562600" cy="3708400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bg2">
                <a:lumMod val="90000"/>
              </a:schemeClr>
            </a:extrusionClr>
          </a:sp3d>
        </p:spPr>
      </p:pic>
      <p:sp>
        <p:nvSpPr>
          <p:cNvPr id="6" name="Rectangle 5"/>
          <p:cNvSpPr/>
          <p:nvPr/>
        </p:nvSpPr>
        <p:spPr>
          <a:xfrm>
            <a:off x="3770275" y="1915473"/>
            <a:ext cx="1066078" cy="797391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958418" y="5105164"/>
            <a:ext cx="2313446" cy="67605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011342" y="508825"/>
            <a:ext cx="401828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ANALYSER</a:t>
            </a:r>
          </a:p>
          <a:p>
            <a:r>
              <a:rPr lang="en-US" sz="1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FD BY: VOLTECH INSTRUMENTS</a:t>
            </a:r>
          </a:p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NO: PM100</a:t>
            </a:r>
          </a:p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LTAGE RANGE:  2V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ms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1000V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k</a:t>
            </a:r>
            <a:endParaRPr lang="en-US" sz="1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 RANGE:  20mA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ms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20A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ms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4836353" y="2394857"/>
            <a:ext cx="1533274" cy="130629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86500" y="2191779"/>
            <a:ext cx="2803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EASUREMENT SELECTION</a:t>
            </a:r>
            <a:endParaRPr lang="en-US" b="1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6235337" y="5443190"/>
            <a:ext cx="2723081" cy="234799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880525" y="5433631"/>
            <a:ext cx="2402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PROBES FOR VOLTAGES</a:t>
            </a:r>
          </a:p>
          <a:p>
            <a:pPr algn="ctr"/>
            <a:r>
              <a:rPr lang="en-US" b="1" dirty="0" smtClean="0"/>
              <a:t> AND CURRENTS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167931" y="4676413"/>
            <a:ext cx="2311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PM 100 : FRONT VIEW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06001" y="2617598"/>
            <a:ext cx="2164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PM 100 : REAR VIEW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6754" y="6189555"/>
            <a:ext cx="3895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Refer to manual for detailed ratings</a:t>
            </a:r>
            <a:endParaRPr 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7917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469" y="237065"/>
            <a:ext cx="3679631" cy="2453087"/>
          </a:xfrm>
          <a:ln>
            <a:solidFill>
              <a:schemeClr val="tx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007" y="3612122"/>
            <a:ext cx="4397865" cy="293191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5472" y="530974"/>
            <a:ext cx="4855156" cy="323677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" name="TextBox 1"/>
          <p:cNvSpPr txBox="1"/>
          <p:nvPr/>
        </p:nvSpPr>
        <p:spPr>
          <a:xfrm>
            <a:off x="4084340" y="949160"/>
            <a:ext cx="18517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phase bulb load</a:t>
            </a:r>
          </a:p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be connected </a:t>
            </a:r>
          </a:p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star or delta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94453" y="5741495"/>
            <a:ext cx="47371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Note the ratings of the bulbs and </a:t>
            </a:r>
            <a:r>
              <a:rPr 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ensors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fore the </a:t>
            </a:r>
            <a:r>
              <a:rPr 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t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onducted</a:t>
            </a:r>
            <a:endParaRPr 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52820" y="4643748"/>
            <a:ext cx="56246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phase capacitor bank switches and panel</a:t>
            </a:r>
          </a:p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or pf improvement) each condenser is rated 10microF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9163050" y="3886199"/>
            <a:ext cx="0" cy="67709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515932" y="4719467"/>
            <a:ext cx="2783172" cy="57061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7810014" y="2939010"/>
            <a:ext cx="750613" cy="64239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8560629" y="2983513"/>
            <a:ext cx="725800" cy="628609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9220861" y="2958062"/>
            <a:ext cx="816182" cy="620568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850307" y="3571246"/>
            <a:ext cx="619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W1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8604630" y="3583078"/>
            <a:ext cx="619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W2</a:t>
            </a: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9364441" y="3585219"/>
            <a:ext cx="619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W3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34291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150" y="878274"/>
            <a:ext cx="8000999" cy="533399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940482" y="6326573"/>
            <a:ext cx="6806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ical panel for DC Gen, DC motor &amp; 3ph IM ( common shaft)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5546312" y="667204"/>
            <a:ext cx="560366" cy="1534299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1924050" y="2762250"/>
            <a:ext cx="695902" cy="569528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9258877" y="5332028"/>
            <a:ext cx="1218622" cy="411547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8182840" y="2752262"/>
            <a:ext cx="2485160" cy="9988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9096952" y="3303119"/>
            <a:ext cx="1685348" cy="394554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50865" y="2762250"/>
            <a:ext cx="1768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hase ac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58427" y="236262"/>
            <a:ext cx="26468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rol panel with meters </a:t>
            </a:r>
          </a:p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monitori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526895" y="5608592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C Gen loa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7744690" y="1816727"/>
            <a:ext cx="2923310" cy="769552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0822743" y="3658913"/>
            <a:ext cx="1037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C MC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822743" y="2663353"/>
            <a:ext cx="1037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C MC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780570" y="1546293"/>
            <a:ext cx="1223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phase I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4891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71[[fn=Slice]]</Template>
  <TotalTime>1059</TotalTime>
  <Words>714</Words>
  <Application>Microsoft Office PowerPoint</Application>
  <PresentationFormat>Widescreen</PresentationFormat>
  <Paragraphs>140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gency FB</vt:lpstr>
      <vt:lpstr>Calibri</vt:lpstr>
      <vt:lpstr>Calibri Light</vt:lpstr>
      <vt:lpstr>Times New Roman</vt:lpstr>
      <vt:lpstr>Wingdings</vt:lpstr>
      <vt:lpstr>Wingdings 2</vt:lpstr>
      <vt:lpstr>HDOfficeLightV0</vt:lpstr>
      <vt:lpstr>1_HDOfficeLightV0</vt:lpstr>
      <vt:lpstr>Equation</vt:lpstr>
      <vt:lpstr>PowerPoint Presentation</vt:lpstr>
      <vt:lpstr> Experiment 1: Power measurement in balanced 3 phase circuits and power factor improvement</vt:lpstr>
      <vt:lpstr> 3 phase power measurement</vt:lpstr>
      <vt:lpstr> Experiment 1: formulae for 2 wattmeter method</vt:lpstr>
      <vt:lpstr> Experiment 1: power factor improvement</vt:lpstr>
      <vt:lpstr> Experiment 1: mind exercises</vt:lpstr>
      <vt:lpstr> Equipment details</vt:lpstr>
      <vt:lpstr>PowerPoint Presentation</vt:lpstr>
      <vt:lpstr>PowerPoint Presentation</vt:lpstr>
      <vt:lpstr> </vt:lpstr>
      <vt:lpstr>PowerPoint Presentation</vt:lpstr>
      <vt:lpstr>Lab Reports  (1 per batch)</vt:lpstr>
      <vt:lpstr>Link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jay A S</dc:creator>
  <cp:lastModifiedBy>Vijay A S</cp:lastModifiedBy>
  <cp:revision>165</cp:revision>
  <dcterms:created xsi:type="dcterms:W3CDTF">2015-07-18T18:05:54Z</dcterms:created>
  <dcterms:modified xsi:type="dcterms:W3CDTF">2016-10-19T18:19:14Z</dcterms:modified>
</cp:coreProperties>
</file>